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0E16" w:rsidRDefault="003D01F8">
      <w:pPr>
        <w:spacing w:line="360" w:lineRule="auto"/>
        <w:rPr>
          <w:rFonts w:hint="eastAsia"/>
          <w:sz w:val="24"/>
          <w:szCs w:val="24"/>
          <w:highlight w:val="yellow"/>
        </w:rPr>
      </w:pPr>
      <w:r>
        <w:rPr>
          <w:rFonts w:hint="eastAsia"/>
          <w:sz w:val="24"/>
          <w:szCs w:val="24"/>
          <w:highlight w:val="yellow"/>
        </w:rPr>
        <w:t>4</w:t>
      </w:r>
      <w:r w:rsidR="00642548">
        <w:rPr>
          <w:rFonts w:hint="eastAsia"/>
          <w:sz w:val="24"/>
          <w:szCs w:val="24"/>
          <w:highlight w:val="yellow"/>
        </w:rPr>
        <w:t>星</w:t>
      </w:r>
    </w:p>
    <w:p w:rsidR="003E1539" w:rsidRPr="003E1539" w:rsidRDefault="003E1539" w:rsidP="003E1539">
      <w:pPr>
        <w:pStyle w:val="ab"/>
        <w:numPr>
          <w:ilvl w:val="0"/>
          <w:numId w:val="1"/>
        </w:numPr>
        <w:spacing w:line="360" w:lineRule="auto"/>
        <w:ind w:firstLineChars="0"/>
        <w:rPr>
          <w:rFonts w:hint="eastAsia"/>
          <w:sz w:val="24"/>
          <w:szCs w:val="24"/>
        </w:rPr>
      </w:pPr>
      <w:r w:rsidRPr="003E1539">
        <w:rPr>
          <w:rFonts w:hint="eastAsia"/>
          <w:sz w:val="24"/>
          <w:szCs w:val="24"/>
        </w:rPr>
        <w:t>计算</w:t>
      </w:r>
      <w:r w:rsidRPr="003E1539">
        <w:rPr>
          <w:position w:val="-140"/>
        </w:rPr>
        <w:object w:dxaOrig="1640" w:dyaOrig="18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93pt" o:ole="">
            <v:imagedata r:id="rId10" o:title=""/>
          </v:shape>
          <o:OLEObject Type="Embed" ProgID="Equation.DSMT4" ShapeID="_x0000_i1025" DrawAspect="Content" ObjectID="_1575463938" r:id="rId11"/>
        </w:object>
      </w:r>
      <w:r w:rsidRPr="003E1539">
        <w:rPr>
          <w:rFonts w:hint="eastAsia"/>
          <w:sz w:val="24"/>
          <w:szCs w:val="24"/>
        </w:rPr>
        <w:t>=______</w:t>
      </w:r>
    </w:p>
    <w:p w:rsidR="003E1539" w:rsidRDefault="003E1539" w:rsidP="003E1539">
      <w:pPr>
        <w:spacing w:line="360" w:lineRule="auto"/>
      </w:pPr>
      <w:r>
        <w:rPr>
          <w:color w:val="0000FF"/>
          <w:sz w:val="24"/>
          <w:szCs w:val="24"/>
        </w:rPr>
        <w:t>【分析】</w:t>
      </w:r>
      <w:r>
        <w:rPr>
          <w:sz w:val="24"/>
          <w:szCs w:val="24"/>
        </w:rPr>
        <w:t>此题设计新颖，通过仔细观察，从下往上逐步计算，进而得出结果．</w:t>
      </w:r>
    </w:p>
    <w:p w:rsidR="003E1539" w:rsidRPr="003E1539" w:rsidRDefault="003E1539" w:rsidP="003E1539">
      <w:pPr>
        <w:spacing w:line="360" w:lineRule="auto"/>
        <w:rPr>
          <w:sz w:val="24"/>
          <w:szCs w:val="24"/>
        </w:rPr>
      </w:pPr>
      <w:r>
        <w:rPr>
          <w:color w:val="0000FF"/>
          <w:sz w:val="24"/>
          <w:szCs w:val="24"/>
        </w:rPr>
        <w:t>【解答】</w:t>
      </w:r>
      <w:r>
        <w:rPr>
          <w:sz w:val="24"/>
          <w:szCs w:val="24"/>
        </w:rPr>
        <w:t>解：</w:t>
      </w:r>
    </w:p>
    <w:p w:rsidR="00D90E16" w:rsidRDefault="003E1539" w:rsidP="003E1539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</w:t>
      </w:r>
      <w:r w:rsidRPr="003E1539">
        <w:rPr>
          <w:position w:val="-182"/>
          <w:sz w:val="24"/>
          <w:szCs w:val="24"/>
        </w:rPr>
        <w:object w:dxaOrig="1640" w:dyaOrig="3780">
          <v:shape id="_x0000_i1026" type="#_x0000_t75" style="width:81.75pt;height:189pt" o:ole="">
            <v:imagedata r:id="rId12" o:title=""/>
          </v:shape>
          <o:OLEObject Type="Embed" ProgID="Equation.DSMT4" ShapeID="_x0000_i1026" DrawAspect="Content" ObjectID="_1575463939" r:id="rId13"/>
        </w:object>
      </w:r>
      <w:r>
        <w:rPr>
          <w:sz w:val="24"/>
          <w:szCs w:val="24"/>
        </w:rPr>
        <w:t xml:space="preserve"> </w:t>
      </w:r>
    </w:p>
    <w:p w:rsidR="003E1539" w:rsidRDefault="003E1539" w:rsidP="003E1539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</w:t>
      </w:r>
      <w:r w:rsidR="00F57A41" w:rsidRPr="00F57A41">
        <w:rPr>
          <w:position w:val="-102"/>
          <w:sz w:val="24"/>
          <w:szCs w:val="24"/>
        </w:rPr>
        <w:object w:dxaOrig="1540" w:dyaOrig="1480">
          <v:shape id="_x0000_i1027" type="#_x0000_t75" style="width:77.25pt;height:74.25pt" o:ole="">
            <v:imagedata r:id="rId14" o:title=""/>
          </v:shape>
          <o:OLEObject Type="Embed" ProgID="Equation.DSMT4" ShapeID="_x0000_i1027" DrawAspect="Content" ObjectID="_1575463940" r:id="rId15"/>
        </w:object>
      </w:r>
      <w:r>
        <w:rPr>
          <w:sz w:val="24"/>
          <w:szCs w:val="24"/>
        </w:rPr>
        <w:t xml:space="preserve"> </w:t>
      </w:r>
    </w:p>
    <w:p w:rsidR="00F57A41" w:rsidRDefault="00F57A41" w:rsidP="00F57A41">
      <w:pPr>
        <w:ind w:firstLine="480"/>
        <w:rPr>
          <w:rFonts w:hint="eastAsia"/>
          <w:sz w:val="24"/>
          <w:szCs w:val="24"/>
        </w:rPr>
      </w:pPr>
      <w:r w:rsidRPr="00F57A41">
        <w:rPr>
          <w:position w:val="-102"/>
          <w:sz w:val="24"/>
          <w:szCs w:val="24"/>
        </w:rPr>
        <w:object w:dxaOrig="1160" w:dyaOrig="1480">
          <v:shape id="_x0000_i1028" type="#_x0000_t75" style="width:57.75pt;height:74.25pt" o:ole="">
            <v:imagedata r:id="rId16" o:title=""/>
          </v:shape>
          <o:OLEObject Type="Embed" ProgID="Equation.DSMT4" ShapeID="_x0000_i1028" DrawAspect="Content" ObjectID="_1575463941" r:id="rId17"/>
        </w:object>
      </w:r>
      <w:r>
        <w:rPr>
          <w:sz w:val="24"/>
          <w:szCs w:val="24"/>
        </w:rPr>
        <w:t xml:space="preserve"> </w:t>
      </w:r>
    </w:p>
    <w:p w:rsidR="00F57A41" w:rsidRDefault="00F57A41" w:rsidP="00F57A41">
      <w:pPr>
        <w:ind w:firstLine="480"/>
        <w:rPr>
          <w:rFonts w:hint="eastAsia"/>
          <w:sz w:val="24"/>
          <w:szCs w:val="24"/>
        </w:rPr>
      </w:pPr>
      <w:r w:rsidRPr="00F57A41">
        <w:rPr>
          <w:position w:val="-66"/>
          <w:sz w:val="24"/>
          <w:szCs w:val="24"/>
        </w:rPr>
        <w:object w:dxaOrig="1120" w:dyaOrig="1120">
          <v:shape id="_x0000_i1029" type="#_x0000_t75" style="width:56.25pt;height:56.25pt" o:ole="">
            <v:imagedata r:id="rId18" o:title=""/>
          </v:shape>
          <o:OLEObject Type="Embed" ProgID="Equation.DSMT4" ShapeID="_x0000_i1029" DrawAspect="Content" ObjectID="_1575463942" r:id="rId19"/>
        </w:object>
      </w:r>
      <w:r>
        <w:rPr>
          <w:sz w:val="24"/>
          <w:szCs w:val="24"/>
        </w:rPr>
        <w:t xml:space="preserve"> </w:t>
      </w:r>
    </w:p>
    <w:p w:rsidR="003E1539" w:rsidRDefault="003E1539" w:rsidP="003E153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</w:t>
      </w:r>
      <w:r w:rsidR="00F57A41" w:rsidRPr="00F57A41">
        <w:rPr>
          <w:position w:val="-28"/>
          <w:sz w:val="24"/>
          <w:szCs w:val="24"/>
        </w:rPr>
        <w:object w:dxaOrig="780" w:dyaOrig="740">
          <v:shape id="_x0000_i1030" type="#_x0000_t75" style="width:39pt;height:36.75pt" o:ole="">
            <v:imagedata r:id="rId20" o:title=""/>
          </v:shape>
          <o:OLEObject Type="Embed" ProgID="Equation.DSMT4" ShapeID="_x0000_i1030" DrawAspect="Content" ObjectID="_1575463943" r:id="rId21"/>
        </w:object>
      </w:r>
      <w:r>
        <w:rPr>
          <w:sz w:val="24"/>
          <w:szCs w:val="24"/>
        </w:rPr>
        <w:t xml:space="preserve"> </w:t>
      </w:r>
    </w:p>
    <w:p w:rsidR="005E550B" w:rsidRDefault="005E550B">
      <w:pPr>
        <w:spacing w:line="360" w:lineRule="auto"/>
        <w:rPr>
          <w:rFonts w:hint="eastAsia"/>
          <w:sz w:val="24"/>
          <w:szCs w:val="24"/>
          <w:highlight w:val="yellow"/>
        </w:rPr>
      </w:pPr>
    </w:p>
    <w:p w:rsidR="005E550B" w:rsidRDefault="005E550B">
      <w:pPr>
        <w:spacing w:line="360" w:lineRule="auto"/>
        <w:rPr>
          <w:rFonts w:hint="eastAsia"/>
          <w:sz w:val="24"/>
          <w:szCs w:val="24"/>
          <w:highlight w:val="yellow"/>
        </w:rPr>
      </w:pPr>
    </w:p>
    <w:p w:rsidR="005E550B" w:rsidRDefault="005E550B">
      <w:pPr>
        <w:spacing w:line="360" w:lineRule="auto"/>
        <w:rPr>
          <w:rFonts w:hint="eastAsia"/>
          <w:sz w:val="24"/>
          <w:szCs w:val="24"/>
          <w:highlight w:val="yellow"/>
        </w:rPr>
      </w:pPr>
    </w:p>
    <w:p w:rsidR="00D90E16" w:rsidRDefault="003D01F8">
      <w:pPr>
        <w:spacing w:line="360" w:lineRule="auto"/>
        <w:rPr>
          <w:sz w:val="24"/>
          <w:szCs w:val="24"/>
          <w:highlight w:val="yellow"/>
        </w:rPr>
      </w:pPr>
      <w:bookmarkStart w:id="0" w:name="_GoBack"/>
      <w:bookmarkEnd w:id="0"/>
      <w:r>
        <w:rPr>
          <w:rFonts w:hint="eastAsia"/>
          <w:sz w:val="24"/>
          <w:szCs w:val="24"/>
          <w:highlight w:val="yellow"/>
        </w:rPr>
        <w:lastRenderedPageBreak/>
        <w:t>5</w:t>
      </w:r>
      <w:r w:rsidR="00642548">
        <w:rPr>
          <w:rFonts w:hint="eastAsia"/>
          <w:sz w:val="24"/>
          <w:szCs w:val="24"/>
          <w:highlight w:val="yellow"/>
        </w:rPr>
        <w:t>星</w:t>
      </w:r>
    </w:p>
    <w:p w:rsidR="00A60DFF" w:rsidRDefault="00A60DFF" w:rsidP="00A60DFF">
      <w:pPr>
        <w:spacing w:line="360" w:lineRule="auto"/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．计算：</w:t>
      </w:r>
      <m:oMath>
        <m:r>
          <w:rPr>
            <w:rFonts w:ascii="Cambria Math" w:hAnsi="Cambria Math"/>
            <w:sz w:val="24"/>
            <w:szCs w:val="24"/>
          </w:rPr>
          <m:t>1×</m:t>
        </m:r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×</m:t>
            </m:r>
            <m:f>
              <m:f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1×</m:t>
                </m:r>
                <m:f>
                  <m:fP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×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×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1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+1</m:t>
                        </m:r>
                      </m:den>
                    </m:f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+1</m:t>
                    </m:r>
                  </m:den>
                </m:f>
                <m:r>
                  <w:rPr>
                    <w:rFonts w:ascii="Cambria Math" w:hAnsi="Cambria Math"/>
                    <w:sz w:val="32"/>
                    <w:szCs w:val="32"/>
                  </w:rPr>
                  <m:t>+1</m:t>
                </m:r>
              </m:den>
            </m:f>
            <m:r>
              <w:rPr>
                <w:rFonts w:ascii="Cambria Math" w:hAnsi="Cambria Math"/>
                <w:sz w:val="32"/>
                <w:szCs w:val="32"/>
              </w:rPr>
              <m:t>+1</m:t>
            </m:r>
          </m:den>
        </m:f>
        <m:r>
          <w:rPr>
            <w:rFonts w:ascii="Cambria Math" w:hAnsi="Cambria Math"/>
            <w:sz w:val="24"/>
            <w:szCs w:val="24"/>
          </w:rPr>
          <m:t>+1</m:t>
        </m:r>
      </m:oMath>
      <w:r>
        <w:rPr>
          <w:sz w:val="24"/>
          <w:szCs w:val="24"/>
        </w:rPr>
        <w:t>=</w:t>
      </w:r>
      <w:r>
        <w:rPr>
          <w:sz w:val="24"/>
          <w:szCs w:val="24"/>
          <w:u w:val="single"/>
        </w:rPr>
        <w:t xml:space="preserve">　</w:t>
      </w:r>
      <m:oMath>
        <m:f>
          <m:fPr>
            <m:ctrlPr>
              <w:rPr>
                <w:rFonts w:ascii="Cambria Math" w:hAnsi="Cambria Math"/>
                <w:sz w:val="32"/>
                <w:szCs w:val="32"/>
                <w:u w:val="single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>
        <w:rPr>
          <w:sz w:val="24"/>
          <w:szCs w:val="24"/>
          <w:u w:val="single"/>
        </w:rPr>
        <w:t xml:space="preserve">　</w:t>
      </w:r>
      <w:r>
        <w:rPr>
          <w:sz w:val="24"/>
          <w:szCs w:val="24"/>
        </w:rPr>
        <w:t>．</w:t>
      </w:r>
    </w:p>
    <w:p w:rsidR="00A60DFF" w:rsidRDefault="00A60DFF" w:rsidP="00A60DFF">
      <w:pPr>
        <w:spacing w:line="360" w:lineRule="auto"/>
      </w:pPr>
      <w:r>
        <w:rPr>
          <w:color w:val="0000FF"/>
          <w:sz w:val="24"/>
          <w:szCs w:val="24"/>
        </w:rPr>
        <w:t>【分析】</w:t>
      </w:r>
      <w:r>
        <w:rPr>
          <w:sz w:val="24"/>
          <w:szCs w:val="24"/>
        </w:rPr>
        <w:t>此题设计新颖，通过仔细观察，从下往上逐步计算，进而得出结果．</w:t>
      </w:r>
    </w:p>
    <w:p w:rsidR="00A60DFF" w:rsidRDefault="00A60DFF" w:rsidP="00A60DFF">
      <w:pPr>
        <w:spacing w:line="360" w:lineRule="auto"/>
      </w:pPr>
      <w:r>
        <w:rPr>
          <w:color w:val="0000FF"/>
          <w:sz w:val="24"/>
          <w:szCs w:val="24"/>
        </w:rPr>
        <w:t>【解答】</w:t>
      </w:r>
      <w:r>
        <w:rPr>
          <w:sz w:val="24"/>
          <w:szCs w:val="24"/>
        </w:rPr>
        <w:t>解：</w:t>
      </w:r>
      <m:oMath>
        <m:r>
          <w:rPr>
            <w:rFonts w:ascii="Cambria Math" w:hAnsi="Cambria Math"/>
            <w:sz w:val="24"/>
            <w:szCs w:val="24"/>
          </w:rPr>
          <m:t>1×</m:t>
        </m:r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×</m:t>
            </m:r>
            <m:f>
              <m:f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1×</m:t>
                </m:r>
                <m:f>
                  <m:fP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×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×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1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+1</m:t>
                        </m:r>
                      </m:den>
                    </m:f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+1</m:t>
                    </m:r>
                  </m:den>
                </m:f>
                <m:r>
                  <w:rPr>
                    <w:rFonts w:ascii="Cambria Math" w:hAnsi="Cambria Math"/>
                    <w:sz w:val="32"/>
                    <w:szCs w:val="32"/>
                  </w:rPr>
                  <m:t>+1</m:t>
                </m:r>
              </m:den>
            </m:f>
            <m:r>
              <w:rPr>
                <w:rFonts w:ascii="Cambria Math" w:hAnsi="Cambria Math"/>
                <w:sz w:val="32"/>
                <w:szCs w:val="32"/>
              </w:rPr>
              <m:t>+1</m:t>
            </m:r>
          </m:den>
        </m:f>
        <m:r>
          <w:rPr>
            <w:rFonts w:ascii="Cambria Math" w:hAnsi="Cambria Math"/>
            <w:sz w:val="24"/>
            <w:szCs w:val="24"/>
          </w:rPr>
          <m:t>+1</m:t>
        </m:r>
      </m:oMath>
    </w:p>
    <w:p w:rsidR="00A60DFF" w:rsidRDefault="00A60DFF" w:rsidP="00A60DFF">
      <w:pPr>
        <w:spacing w:line="360" w:lineRule="auto"/>
      </w:pPr>
      <w:r>
        <w:rPr>
          <w:sz w:val="24"/>
          <w:szCs w:val="24"/>
        </w:rPr>
        <w:t>=1</w:t>
      </w:r>
      <w:r>
        <w:rPr>
          <w:rFonts w:ascii="宋体" w:eastAsia="宋体" w:hAnsi="宋体" w:hint="eastAsia"/>
          <w:sz w:val="24"/>
          <w:szCs w:val="24"/>
        </w:rPr>
        <w:t>×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×</m:t>
            </m:r>
            <m:f>
              <m:f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1×</m:t>
                </m:r>
                <m:f>
                  <m:fP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×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+1</m:t>
                        </m:r>
                      </m:den>
                    </m:f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+1</m:t>
                    </m:r>
                  </m:den>
                </m:f>
                <m:r>
                  <w:rPr>
                    <w:rFonts w:ascii="Cambria Math" w:hAnsi="Cambria Math"/>
                    <w:sz w:val="32"/>
                    <w:szCs w:val="32"/>
                  </w:rPr>
                  <m:t>+1</m:t>
                </m:r>
              </m:den>
            </m:f>
            <m:r>
              <w:rPr>
                <w:rFonts w:ascii="Cambria Math" w:hAnsi="Cambria Math"/>
                <w:sz w:val="32"/>
                <w:szCs w:val="32"/>
              </w:rPr>
              <m:t>+1</m:t>
            </m:r>
          </m:den>
        </m:f>
        <m:r>
          <w:rPr>
            <w:rFonts w:ascii="Cambria Math" w:hAnsi="Cambria Math"/>
            <w:sz w:val="24"/>
            <w:szCs w:val="24"/>
          </w:rPr>
          <m:t>+1</m:t>
        </m:r>
      </m:oMath>
    </w:p>
    <w:p w:rsidR="00A60DFF" w:rsidRDefault="00A60DFF" w:rsidP="00A60DFF">
      <w:pPr>
        <w:spacing w:line="360" w:lineRule="auto"/>
      </w:pPr>
      <w:r>
        <w:rPr>
          <w:sz w:val="24"/>
          <w:szCs w:val="24"/>
        </w:rPr>
        <w:t>=1</w:t>
      </w:r>
      <w:r>
        <w:rPr>
          <w:rFonts w:ascii="宋体" w:eastAsia="宋体" w:hAnsi="宋体" w:hint="eastAsia"/>
          <w:sz w:val="24"/>
          <w:szCs w:val="24"/>
        </w:rPr>
        <w:t>×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×</m:t>
            </m:r>
            <m:f>
              <m:f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1×</m:t>
                </m:r>
                <m:f>
                  <m:fP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2</m:t>
                        </m:r>
                      </m:den>
                    </m:f>
                  </m:den>
                </m:f>
                <m:r>
                  <w:rPr>
                    <w:rFonts w:ascii="Cambria Math" w:hAnsi="Cambria Math"/>
                    <w:sz w:val="32"/>
                    <w:szCs w:val="32"/>
                  </w:rPr>
                  <m:t>+1</m:t>
                </m:r>
              </m:den>
            </m:f>
            <m:r>
              <w:rPr>
                <w:rFonts w:ascii="Cambria Math" w:hAnsi="Cambria Math"/>
                <w:sz w:val="32"/>
                <w:szCs w:val="32"/>
              </w:rPr>
              <m:t>+1</m:t>
            </m:r>
          </m:den>
        </m:f>
        <m:r>
          <w:rPr>
            <w:rFonts w:ascii="Cambria Math" w:hAnsi="Cambria Math"/>
            <w:sz w:val="24"/>
            <w:szCs w:val="24"/>
          </w:rPr>
          <m:t>+1</m:t>
        </m:r>
      </m:oMath>
    </w:p>
    <w:p w:rsidR="00A60DFF" w:rsidRDefault="00A60DFF" w:rsidP="00A60DFF">
      <w:pPr>
        <w:spacing w:line="360" w:lineRule="auto"/>
      </w:pPr>
      <w:r>
        <w:rPr>
          <w:sz w:val="24"/>
          <w:szCs w:val="24"/>
        </w:rPr>
        <w:t>=1</w:t>
      </w:r>
      <w:r>
        <w:rPr>
          <w:rFonts w:ascii="宋体" w:eastAsia="宋体" w:hAnsi="宋体" w:hint="eastAsia"/>
          <w:sz w:val="24"/>
          <w:szCs w:val="24"/>
        </w:rPr>
        <w:t>×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×</m:t>
            </m:r>
            <m:f>
              <m:f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1×</m:t>
                </m:r>
                <m:f>
                  <m:fP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32"/>
                    <w:szCs w:val="32"/>
                  </w:rPr>
                  <m:t>+1</m:t>
                </m:r>
              </m:den>
            </m:f>
            <m:r>
              <w:rPr>
                <w:rFonts w:ascii="Cambria Math" w:hAnsi="Cambria Math"/>
                <w:sz w:val="32"/>
                <w:szCs w:val="32"/>
              </w:rPr>
              <m:t>+1</m:t>
            </m:r>
          </m:den>
        </m:f>
        <m:r>
          <w:rPr>
            <w:rFonts w:ascii="Cambria Math" w:hAnsi="Cambria Math"/>
            <w:sz w:val="24"/>
            <w:szCs w:val="24"/>
          </w:rPr>
          <m:t>+1</m:t>
        </m:r>
      </m:oMath>
    </w:p>
    <w:p w:rsidR="00A60DFF" w:rsidRDefault="00A60DFF" w:rsidP="00A60DFF">
      <w:pPr>
        <w:spacing w:line="360" w:lineRule="auto"/>
      </w:pPr>
      <w:r>
        <w:rPr>
          <w:sz w:val="24"/>
          <w:szCs w:val="24"/>
        </w:rPr>
        <w:t>=1</w:t>
      </w:r>
      <w:r>
        <w:rPr>
          <w:rFonts w:ascii="宋体" w:eastAsia="宋体" w:hAnsi="宋体" w:hint="eastAsia"/>
          <w:sz w:val="24"/>
          <w:szCs w:val="24"/>
        </w:rPr>
        <w:t>×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×</m:t>
            </m:r>
            <m:f>
              <m:f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f>
                  <m:fP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</m:t>
                    </m:r>
                  </m:den>
                </m:f>
              </m:den>
            </m:f>
            <m:r>
              <w:rPr>
                <w:rFonts w:ascii="Cambria Math" w:hAnsi="Cambria Math"/>
                <w:sz w:val="32"/>
                <w:szCs w:val="32"/>
              </w:rPr>
              <m:t>+1</m:t>
            </m:r>
          </m:den>
        </m:f>
        <m:r>
          <w:rPr>
            <w:rFonts w:ascii="Cambria Math" w:hAnsi="Cambria Math"/>
            <w:sz w:val="24"/>
            <w:szCs w:val="24"/>
          </w:rPr>
          <m:t>+1</m:t>
        </m:r>
      </m:oMath>
    </w:p>
    <w:p w:rsidR="00A60DFF" w:rsidRDefault="00A60DFF" w:rsidP="00A60DFF">
      <w:pPr>
        <w:spacing w:line="360" w:lineRule="auto"/>
      </w:pPr>
      <w:r>
        <w:rPr>
          <w:sz w:val="24"/>
          <w:szCs w:val="24"/>
        </w:rPr>
        <w:t>=1</w:t>
      </w:r>
      <w:r>
        <w:rPr>
          <w:rFonts w:ascii="宋体" w:eastAsia="宋体" w:hAnsi="宋体" w:hint="eastAsia"/>
          <w:sz w:val="24"/>
          <w:szCs w:val="24"/>
        </w:rPr>
        <w:t>×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f>
              <m:f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den>
            </m:f>
            <m:r>
              <w:rPr>
                <w:rFonts w:ascii="Cambria Math" w:hAnsi="Cambria Math"/>
                <w:sz w:val="32"/>
                <w:szCs w:val="32"/>
              </w:rPr>
              <m:t>+1</m:t>
            </m:r>
          </m:den>
        </m:f>
        <m:r>
          <w:rPr>
            <w:rFonts w:ascii="Cambria Math" w:hAnsi="Cambria Math"/>
            <w:sz w:val="24"/>
            <w:szCs w:val="24"/>
          </w:rPr>
          <m:t>+1</m:t>
        </m:r>
      </m:oMath>
    </w:p>
    <w:p w:rsidR="00A60DFF" w:rsidRDefault="00A60DFF" w:rsidP="00A60DFF">
      <w:pPr>
        <w:spacing w:line="360" w:lineRule="auto"/>
      </w:pPr>
      <w:r>
        <w:rPr>
          <w:sz w:val="24"/>
          <w:szCs w:val="24"/>
        </w:rPr>
        <w:t>=1</w:t>
      </w:r>
      <w:r>
        <w:rPr>
          <w:rFonts w:ascii="宋体" w:eastAsia="宋体" w:hAnsi="宋体" w:hint="eastAsia"/>
          <w:sz w:val="24"/>
          <w:szCs w:val="24"/>
        </w:rPr>
        <w:t>×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f>
              <m:f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8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den>
            </m:f>
          </m:den>
        </m:f>
        <m:r>
          <w:rPr>
            <w:rFonts w:ascii="Cambria Math" w:hAnsi="Cambria Math"/>
            <w:sz w:val="24"/>
            <w:szCs w:val="24"/>
          </w:rPr>
          <m:t>+1</m:t>
        </m:r>
      </m:oMath>
    </w:p>
    <w:p w:rsidR="00A60DFF" w:rsidRDefault="00A60DFF" w:rsidP="00A60DFF">
      <w:pPr>
        <w:spacing w:line="360" w:lineRule="auto"/>
      </w:pPr>
      <w:r>
        <w:rPr>
          <w:sz w:val="24"/>
          <w:szCs w:val="24"/>
        </w:rPr>
        <w:t>=1</w:t>
      </w:r>
      <w:r>
        <w:rPr>
          <w:rFonts w:ascii="宋体" w:eastAsia="宋体" w:hAnsi="宋体" w:hint="eastAsia"/>
          <w:sz w:val="24"/>
          <w:szCs w:val="24"/>
        </w:rPr>
        <w:t>×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>
        <w:rPr>
          <w:rFonts w:ascii="宋体" w:eastAsia="宋体" w:hAnsi="宋体" w:hint="eastAsia"/>
          <w:sz w:val="24"/>
          <w:szCs w:val="24"/>
        </w:rPr>
        <w:t>+</w:t>
      </w:r>
      <w:r>
        <w:rPr>
          <w:sz w:val="24"/>
          <w:szCs w:val="24"/>
        </w:rPr>
        <w:t>1</w:t>
      </w:r>
    </w:p>
    <w:p w:rsidR="00A60DFF" w:rsidRDefault="00A60DFF" w:rsidP="00A60DFF">
      <w:pPr>
        <w:spacing w:line="360" w:lineRule="auto"/>
      </w:pPr>
      <w:r>
        <w:rPr>
          <w:sz w:val="24"/>
          <w:szCs w:val="24"/>
        </w:rPr>
        <w:t>=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>
        <w:rPr>
          <w:rFonts w:ascii="宋体" w:eastAsia="宋体" w:hAnsi="宋体" w:hint="eastAsia"/>
          <w:sz w:val="24"/>
          <w:szCs w:val="24"/>
        </w:rPr>
        <w:t>+</w:t>
      </w:r>
      <w:r>
        <w:rPr>
          <w:sz w:val="24"/>
          <w:szCs w:val="24"/>
        </w:rPr>
        <w:t>1</w:t>
      </w:r>
    </w:p>
    <w:p w:rsidR="00A60DFF" w:rsidRDefault="00A60DFF" w:rsidP="00A60DFF">
      <w:pPr>
        <w:spacing w:line="360" w:lineRule="auto"/>
      </w:pPr>
      <w:r>
        <w:rPr>
          <w:sz w:val="24"/>
          <w:szCs w:val="24"/>
        </w:rPr>
        <w:t>=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</w:p>
    <w:p w:rsidR="00A60DFF" w:rsidRDefault="00A60DFF" w:rsidP="00A60DFF">
      <w:pPr>
        <w:spacing w:line="360" w:lineRule="auto"/>
      </w:pPr>
      <w:r>
        <w:rPr>
          <w:sz w:val="24"/>
          <w:szCs w:val="24"/>
        </w:rPr>
        <w:t>故答案为：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>
        <w:rPr>
          <w:sz w:val="24"/>
          <w:szCs w:val="24"/>
        </w:rPr>
        <w:t>．</w:t>
      </w:r>
    </w:p>
    <w:p w:rsidR="00D90E16" w:rsidRDefault="00D90E16" w:rsidP="00A60DFF">
      <w:pPr>
        <w:spacing w:line="360" w:lineRule="auto"/>
        <w:rPr>
          <w:sz w:val="24"/>
          <w:szCs w:val="24"/>
        </w:rPr>
      </w:pPr>
    </w:p>
    <w:sectPr w:rsidR="00D90E16">
      <w:headerReference w:type="default" r:id="rId22"/>
      <w:footerReference w:type="default" r:id="rId23"/>
      <w:pgSz w:w="11906" w:h="16838"/>
      <w:pgMar w:top="1440" w:right="1800" w:bottom="1440" w:left="1800" w:header="851" w:footer="992" w:gutter="0"/>
      <w:pgNumType w:chapStyle="5" w:chapSep="colon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B2B89" w:rsidRDefault="007B2B89">
      <w:r>
        <w:separator/>
      </w:r>
    </w:p>
  </w:endnote>
  <w:endnote w:type="continuationSeparator" w:id="0">
    <w:p w:rsidR="007B2B89" w:rsidRDefault="007B2B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0E16" w:rsidRDefault="00642548">
    <w:pPr>
      <w:pStyle w:val="a5"/>
      <w:jc w:val="center"/>
    </w:pPr>
    <w:r>
      <w:rPr>
        <w:rFonts w:hint="eastAsia"/>
      </w:rPr>
      <w:t>第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 w:rsidR="005E550B">
      <w:rPr>
        <w:b/>
        <w:bCs/>
        <w:noProof/>
      </w:rPr>
      <w:t>2</w:t>
    </w:r>
    <w:r>
      <w:rPr>
        <w:b/>
        <w:bCs/>
        <w:sz w:val="24"/>
        <w:szCs w:val="24"/>
      </w:rPr>
      <w:fldChar w:fldCharType="end"/>
    </w:r>
    <w:r>
      <w:rPr>
        <w:rFonts w:hint="eastAsia"/>
        <w:lang w:val="zh-CN"/>
      </w:rPr>
      <w:t>页（共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 w:rsidR="005E550B">
      <w:rPr>
        <w:b/>
        <w:bCs/>
        <w:noProof/>
      </w:rPr>
      <w:t>2</w:t>
    </w:r>
    <w:r>
      <w:rPr>
        <w:b/>
        <w:bCs/>
        <w:sz w:val="24"/>
        <w:szCs w:val="24"/>
      </w:rPr>
      <w:fldChar w:fldCharType="end"/>
    </w:r>
    <w:r>
      <w:rPr>
        <w:rFonts w:hint="eastAsia"/>
      </w:rPr>
      <w:t>页）</w:t>
    </w:r>
  </w:p>
  <w:p w:rsidR="00D90E16" w:rsidRDefault="00D90E16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B2B89" w:rsidRDefault="007B2B89">
      <w:r>
        <w:separator/>
      </w:r>
    </w:p>
  </w:footnote>
  <w:footnote w:type="continuationSeparator" w:id="0">
    <w:p w:rsidR="007B2B89" w:rsidRDefault="007B2B8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0E16" w:rsidRDefault="00D90E16">
    <w:pPr>
      <w:pStyle w:val="a6"/>
      <w:pBdr>
        <w:bottom w:val="none" w:sz="0" w:space="0" w:color="auto"/>
      </w:pBdr>
      <w:tabs>
        <w:tab w:val="clear" w:pos="4153"/>
      </w:tabs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956CFD"/>
    <w:multiLevelType w:val="hybridMultilevel"/>
    <w:tmpl w:val="8F60E1E0"/>
    <w:lvl w:ilvl="0" w:tplc="1EA4E2E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09DF"/>
    <w:rsid w:val="00005D46"/>
    <w:rsid w:val="00015E97"/>
    <w:rsid w:val="00017154"/>
    <w:rsid w:val="00017BCB"/>
    <w:rsid w:val="00023C0C"/>
    <w:rsid w:val="00030376"/>
    <w:rsid w:val="0003414B"/>
    <w:rsid w:val="00036792"/>
    <w:rsid w:val="00045DBC"/>
    <w:rsid w:val="000500DD"/>
    <w:rsid w:val="00052965"/>
    <w:rsid w:val="00061716"/>
    <w:rsid w:val="0006204B"/>
    <w:rsid w:val="000627B8"/>
    <w:rsid w:val="00063484"/>
    <w:rsid w:val="0007000F"/>
    <w:rsid w:val="00071563"/>
    <w:rsid w:val="0007457E"/>
    <w:rsid w:val="000911E9"/>
    <w:rsid w:val="0009665F"/>
    <w:rsid w:val="00096CD1"/>
    <w:rsid w:val="00097FF7"/>
    <w:rsid w:val="000A3D56"/>
    <w:rsid w:val="000A7BDA"/>
    <w:rsid w:val="000B1D6C"/>
    <w:rsid w:val="000B638B"/>
    <w:rsid w:val="000C4EBB"/>
    <w:rsid w:val="000C5DE8"/>
    <w:rsid w:val="000C69CB"/>
    <w:rsid w:val="000D0FDB"/>
    <w:rsid w:val="000D3247"/>
    <w:rsid w:val="000D3DB8"/>
    <w:rsid w:val="000D4735"/>
    <w:rsid w:val="000D4968"/>
    <w:rsid w:val="000E3B66"/>
    <w:rsid w:val="000F0125"/>
    <w:rsid w:val="000F37E2"/>
    <w:rsid w:val="000F4407"/>
    <w:rsid w:val="000F4983"/>
    <w:rsid w:val="000F610B"/>
    <w:rsid w:val="000F75DA"/>
    <w:rsid w:val="00104EA7"/>
    <w:rsid w:val="00111969"/>
    <w:rsid w:val="00111B02"/>
    <w:rsid w:val="00113634"/>
    <w:rsid w:val="00114BD0"/>
    <w:rsid w:val="0011534B"/>
    <w:rsid w:val="001161F3"/>
    <w:rsid w:val="00117F1E"/>
    <w:rsid w:val="00126A04"/>
    <w:rsid w:val="0012794A"/>
    <w:rsid w:val="001326E6"/>
    <w:rsid w:val="00132CD1"/>
    <w:rsid w:val="00134907"/>
    <w:rsid w:val="001362F2"/>
    <w:rsid w:val="0015046B"/>
    <w:rsid w:val="00150696"/>
    <w:rsid w:val="0015118C"/>
    <w:rsid w:val="0015199B"/>
    <w:rsid w:val="0015282B"/>
    <w:rsid w:val="001552F9"/>
    <w:rsid w:val="00156D48"/>
    <w:rsid w:val="00157C29"/>
    <w:rsid w:val="0016075A"/>
    <w:rsid w:val="00164730"/>
    <w:rsid w:val="00173E50"/>
    <w:rsid w:val="0019165C"/>
    <w:rsid w:val="00194B76"/>
    <w:rsid w:val="00195458"/>
    <w:rsid w:val="00197BF9"/>
    <w:rsid w:val="001A4B23"/>
    <w:rsid w:val="001A51D0"/>
    <w:rsid w:val="001A56F0"/>
    <w:rsid w:val="001A65D9"/>
    <w:rsid w:val="001B15A1"/>
    <w:rsid w:val="001B6D1B"/>
    <w:rsid w:val="001C085A"/>
    <w:rsid w:val="001C6746"/>
    <w:rsid w:val="001C6A6E"/>
    <w:rsid w:val="001D1446"/>
    <w:rsid w:val="001D172E"/>
    <w:rsid w:val="001D31A8"/>
    <w:rsid w:val="001D3C68"/>
    <w:rsid w:val="001D7C0A"/>
    <w:rsid w:val="001E0AD3"/>
    <w:rsid w:val="001E1F1C"/>
    <w:rsid w:val="001E29A6"/>
    <w:rsid w:val="001E30B9"/>
    <w:rsid w:val="001E57C9"/>
    <w:rsid w:val="001E6756"/>
    <w:rsid w:val="001E6EBF"/>
    <w:rsid w:val="001E78C9"/>
    <w:rsid w:val="001F68FB"/>
    <w:rsid w:val="00204034"/>
    <w:rsid w:val="002079F7"/>
    <w:rsid w:val="00211C6B"/>
    <w:rsid w:val="002146C5"/>
    <w:rsid w:val="002161FB"/>
    <w:rsid w:val="00220CE7"/>
    <w:rsid w:val="00224906"/>
    <w:rsid w:val="002263AE"/>
    <w:rsid w:val="00227658"/>
    <w:rsid w:val="00227D72"/>
    <w:rsid w:val="0023290E"/>
    <w:rsid w:val="00233130"/>
    <w:rsid w:val="00237AFA"/>
    <w:rsid w:val="002430FD"/>
    <w:rsid w:val="00243ACD"/>
    <w:rsid w:val="002455BB"/>
    <w:rsid w:val="00250BB4"/>
    <w:rsid w:val="00250D8E"/>
    <w:rsid w:val="00251C72"/>
    <w:rsid w:val="00253AF5"/>
    <w:rsid w:val="00253C26"/>
    <w:rsid w:val="00253D8D"/>
    <w:rsid w:val="002559A1"/>
    <w:rsid w:val="00257954"/>
    <w:rsid w:val="00257F7B"/>
    <w:rsid w:val="002604E4"/>
    <w:rsid w:val="00265F4E"/>
    <w:rsid w:val="0027165A"/>
    <w:rsid w:val="00273858"/>
    <w:rsid w:val="002749E9"/>
    <w:rsid w:val="00276759"/>
    <w:rsid w:val="0027775F"/>
    <w:rsid w:val="00286EEB"/>
    <w:rsid w:val="002908FF"/>
    <w:rsid w:val="0029401F"/>
    <w:rsid w:val="002A6DB6"/>
    <w:rsid w:val="002B0D5B"/>
    <w:rsid w:val="002B2F13"/>
    <w:rsid w:val="002B2F43"/>
    <w:rsid w:val="002C08C8"/>
    <w:rsid w:val="002C0ABE"/>
    <w:rsid w:val="002C3AE8"/>
    <w:rsid w:val="002C4054"/>
    <w:rsid w:val="002C4BAD"/>
    <w:rsid w:val="002C6EA3"/>
    <w:rsid w:val="002D0F0E"/>
    <w:rsid w:val="002D47F3"/>
    <w:rsid w:val="002E0F78"/>
    <w:rsid w:val="002E1974"/>
    <w:rsid w:val="002E23AA"/>
    <w:rsid w:val="002E2EC3"/>
    <w:rsid w:val="002E3FD8"/>
    <w:rsid w:val="002E4404"/>
    <w:rsid w:val="002F336F"/>
    <w:rsid w:val="002F6306"/>
    <w:rsid w:val="00300359"/>
    <w:rsid w:val="00301596"/>
    <w:rsid w:val="00301F0D"/>
    <w:rsid w:val="0031061A"/>
    <w:rsid w:val="00310EF0"/>
    <w:rsid w:val="00311ED5"/>
    <w:rsid w:val="003176AD"/>
    <w:rsid w:val="003214B1"/>
    <w:rsid w:val="00321ACA"/>
    <w:rsid w:val="003228C4"/>
    <w:rsid w:val="003255E0"/>
    <w:rsid w:val="0032732A"/>
    <w:rsid w:val="003276A3"/>
    <w:rsid w:val="00330A54"/>
    <w:rsid w:val="003323E8"/>
    <w:rsid w:val="00332EF9"/>
    <w:rsid w:val="00333714"/>
    <w:rsid w:val="00333D90"/>
    <w:rsid w:val="003357C4"/>
    <w:rsid w:val="003437E0"/>
    <w:rsid w:val="00343EED"/>
    <w:rsid w:val="003446A2"/>
    <w:rsid w:val="00347531"/>
    <w:rsid w:val="00352243"/>
    <w:rsid w:val="003532EF"/>
    <w:rsid w:val="00370053"/>
    <w:rsid w:val="00372300"/>
    <w:rsid w:val="00373806"/>
    <w:rsid w:val="00373D18"/>
    <w:rsid w:val="00374FB6"/>
    <w:rsid w:val="00376C06"/>
    <w:rsid w:val="00380428"/>
    <w:rsid w:val="0038178C"/>
    <w:rsid w:val="00383561"/>
    <w:rsid w:val="00392051"/>
    <w:rsid w:val="003935C7"/>
    <w:rsid w:val="00393623"/>
    <w:rsid w:val="003A53FF"/>
    <w:rsid w:val="003A731C"/>
    <w:rsid w:val="003B0A2B"/>
    <w:rsid w:val="003B1F4F"/>
    <w:rsid w:val="003B6E98"/>
    <w:rsid w:val="003B73B8"/>
    <w:rsid w:val="003C0104"/>
    <w:rsid w:val="003C356E"/>
    <w:rsid w:val="003D01F8"/>
    <w:rsid w:val="003D1731"/>
    <w:rsid w:val="003D7278"/>
    <w:rsid w:val="003D72BA"/>
    <w:rsid w:val="003E1539"/>
    <w:rsid w:val="003E18E7"/>
    <w:rsid w:val="003E1F69"/>
    <w:rsid w:val="003E24D0"/>
    <w:rsid w:val="003E3F9D"/>
    <w:rsid w:val="003E7B01"/>
    <w:rsid w:val="003F1416"/>
    <w:rsid w:val="003F2B6D"/>
    <w:rsid w:val="00403976"/>
    <w:rsid w:val="0040614F"/>
    <w:rsid w:val="004102F3"/>
    <w:rsid w:val="00413C9D"/>
    <w:rsid w:val="00414301"/>
    <w:rsid w:val="00415964"/>
    <w:rsid w:val="00420578"/>
    <w:rsid w:val="004232CF"/>
    <w:rsid w:val="00423B54"/>
    <w:rsid w:val="0043206A"/>
    <w:rsid w:val="00434099"/>
    <w:rsid w:val="00451C46"/>
    <w:rsid w:val="0046438C"/>
    <w:rsid w:val="004665C0"/>
    <w:rsid w:val="00466889"/>
    <w:rsid w:val="00477CB9"/>
    <w:rsid w:val="00485EB3"/>
    <w:rsid w:val="00487744"/>
    <w:rsid w:val="00490B63"/>
    <w:rsid w:val="00496F35"/>
    <w:rsid w:val="004A2F06"/>
    <w:rsid w:val="004A483A"/>
    <w:rsid w:val="004A7377"/>
    <w:rsid w:val="004A75F6"/>
    <w:rsid w:val="004B01C6"/>
    <w:rsid w:val="004B1ACB"/>
    <w:rsid w:val="004B26F4"/>
    <w:rsid w:val="004B325B"/>
    <w:rsid w:val="004B496C"/>
    <w:rsid w:val="004B796A"/>
    <w:rsid w:val="004C14F3"/>
    <w:rsid w:val="004C19A6"/>
    <w:rsid w:val="004C7604"/>
    <w:rsid w:val="004D13FC"/>
    <w:rsid w:val="004D55D9"/>
    <w:rsid w:val="004E324E"/>
    <w:rsid w:val="004E5221"/>
    <w:rsid w:val="004E5A17"/>
    <w:rsid w:val="004E732C"/>
    <w:rsid w:val="004E7B97"/>
    <w:rsid w:val="004F0942"/>
    <w:rsid w:val="004F0D01"/>
    <w:rsid w:val="004F3CC3"/>
    <w:rsid w:val="004F4D00"/>
    <w:rsid w:val="004F4D4E"/>
    <w:rsid w:val="004F5F56"/>
    <w:rsid w:val="00501350"/>
    <w:rsid w:val="00501C30"/>
    <w:rsid w:val="005031BC"/>
    <w:rsid w:val="00503D79"/>
    <w:rsid w:val="00504026"/>
    <w:rsid w:val="00507DF5"/>
    <w:rsid w:val="00511891"/>
    <w:rsid w:val="00517B56"/>
    <w:rsid w:val="00522BA1"/>
    <w:rsid w:val="00526AEC"/>
    <w:rsid w:val="00533E8A"/>
    <w:rsid w:val="00536F3D"/>
    <w:rsid w:val="005415D5"/>
    <w:rsid w:val="005426B0"/>
    <w:rsid w:val="005454BC"/>
    <w:rsid w:val="00553399"/>
    <w:rsid w:val="00555CC4"/>
    <w:rsid w:val="00556DF0"/>
    <w:rsid w:val="00560F80"/>
    <w:rsid w:val="00563DFD"/>
    <w:rsid w:val="0056498C"/>
    <w:rsid w:val="00567BE6"/>
    <w:rsid w:val="00570FE0"/>
    <w:rsid w:val="00573BFE"/>
    <w:rsid w:val="00574185"/>
    <w:rsid w:val="00580032"/>
    <w:rsid w:val="00587FC9"/>
    <w:rsid w:val="00592367"/>
    <w:rsid w:val="00595DA3"/>
    <w:rsid w:val="005968BC"/>
    <w:rsid w:val="005970DA"/>
    <w:rsid w:val="0059772E"/>
    <w:rsid w:val="005A3DEC"/>
    <w:rsid w:val="005A49E9"/>
    <w:rsid w:val="005A5289"/>
    <w:rsid w:val="005B2ED4"/>
    <w:rsid w:val="005C0759"/>
    <w:rsid w:val="005C1113"/>
    <w:rsid w:val="005C4378"/>
    <w:rsid w:val="005C4F42"/>
    <w:rsid w:val="005C529D"/>
    <w:rsid w:val="005D0947"/>
    <w:rsid w:val="005D0E4F"/>
    <w:rsid w:val="005D560D"/>
    <w:rsid w:val="005D6951"/>
    <w:rsid w:val="005E19D8"/>
    <w:rsid w:val="005E2B70"/>
    <w:rsid w:val="005E3ECB"/>
    <w:rsid w:val="005E550B"/>
    <w:rsid w:val="005F0F1B"/>
    <w:rsid w:val="005F56D8"/>
    <w:rsid w:val="005F59CB"/>
    <w:rsid w:val="005F6414"/>
    <w:rsid w:val="005F69BB"/>
    <w:rsid w:val="005F777F"/>
    <w:rsid w:val="00601C5D"/>
    <w:rsid w:val="006052A7"/>
    <w:rsid w:val="006058BF"/>
    <w:rsid w:val="00607374"/>
    <w:rsid w:val="00607F42"/>
    <w:rsid w:val="006128FD"/>
    <w:rsid w:val="00612E24"/>
    <w:rsid w:val="00616019"/>
    <w:rsid w:val="006169B2"/>
    <w:rsid w:val="00616B4C"/>
    <w:rsid w:val="0062051B"/>
    <w:rsid w:val="0062135A"/>
    <w:rsid w:val="00622E5C"/>
    <w:rsid w:val="00626ED2"/>
    <w:rsid w:val="0063159A"/>
    <w:rsid w:val="006358E3"/>
    <w:rsid w:val="006378FC"/>
    <w:rsid w:val="00640268"/>
    <w:rsid w:val="00642548"/>
    <w:rsid w:val="006432A7"/>
    <w:rsid w:val="00644315"/>
    <w:rsid w:val="00646B32"/>
    <w:rsid w:val="006511F2"/>
    <w:rsid w:val="00651A48"/>
    <w:rsid w:val="006564D4"/>
    <w:rsid w:val="00660455"/>
    <w:rsid w:val="0066127B"/>
    <w:rsid w:val="00662E07"/>
    <w:rsid w:val="0066515A"/>
    <w:rsid w:val="006651A1"/>
    <w:rsid w:val="006668FA"/>
    <w:rsid w:val="00666DB7"/>
    <w:rsid w:val="00672E3F"/>
    <w:rsid w:val="00682B64"/>
    <w:rsid w:val="00682D15"/>
    <w:rsid w:val="00692EBA"/>
    <w:rsid w:val="00694EA3"/>
    <w:rsid w:val="00695896"/>
    <w:rsid w:val="006A4ED4"/>
    <w:rsid w:val="006A7B05"/>
    <w:rsid w:val="006B1D7E"/>
    <w:rsid w:val="006B6E09"/>
    <w:rsid w:val="006C02D9"/>
    <w:rsid w:val="006C44B7"/>
    <w:rsid w:val="006C59B2"/>
    <w:rsid w:val="006D171C"/>
    <w:rsid w:val="006D1CE0"/>
    <w:rsid w:val="006D23B5"/>
    <w:rsid w:val="006E5165"/>
    <w:rsid w:val="006E52B8"/>
    <w:rsid w:val="006E7D74"/>
    <w:rsid w:val="006F47AD"/>
    <w:rsid w:val="006F6B49"/>
    <w:rsid w:val="006F7870"/>
    <w:rsid w:val="00700E6B"/>
    <w:rsid w:val="0070254E"/>
    <w:rsid w:val="00702E99"/>
    <w:rsid w:val="007036CA"/>
    <w:rsid w:val="007060E9"/>
    <w:rsid w:val="00710FD5"/>
    <w:rsid w:val="00712B16"/>
    <w:rsid w:val="007259C7"/>
    <w:rsid w:val="00726C35"/>
    <w:rsid w:val="0072755D"/>
    <w:rsid w:val="007307C4"/>
    <w:rsid w:val="0073205D"/>
    <w:rsid w:val="0073402C"/>
    <w:rsid w:val="00734897"/>
    <w:rsid w:val="00735DDB"/>
    <w:rsid w:val="00744A18"/>
    <w:rsid w:val="00744B01"/>
    <w:rsid w:val="0075077B"/>
    <w:rsid w:val="0075205E"/>
    <w:rsid w:val="007565BD"/>
    <w:rsid w:val="00762B19"/>
    <w:rsid w:val="00770E93"/>
    <w:rsid w:val="0077208F"/>
    <w:rsid w:val="00772CA6"/>
    <w:rsid w:val="00774E1D"/>
    <w:rsid w:val="00776D30"/>
    <w:rsid w:val="0078139C"/>
    <w:rsid w:val="00781572"/>
    <w:rsid w:val="007865B2"/>
    <w:rsid w:val="007868FD"/>
    <w:rsid w:val="007904DA"/>
    <w:rsid w:val="00791618"/>
    <w:rsid w:val="007931A4"/>
    <w:rsid w:val="00794E81"/>
    <w:rsid w:val="007956E7"/>
    <w:rsid w:val="007A279D"/>
    <w:rsid w:val="007A4C16"/>
    <w:rsid w:val="007A6C93"/>
    <w:rsid w:val="007B1742"/>
    <w:rsid w:val="007B2058"/>
    <w:rsid w:val="007B2B89"/>
    <w:rsid w:val="007C0730"/>
    <w:rsid w:val="007C29BB"/>
    <w:rsid w:val="007C2D01"/>
    <w:rsid w:val="007C31DE"/>
    <w:rsid w:val="007C3E71"/>
    <w:rsid w:val="007C40C0"/>
    <w:rsid w:val="007D0330"/>
    <w:rsid w:val="007D1DE0"/>
    <w:rsid w:val="007D45E1"/>
    <w:rsid w:val="007D58A6"/>
    <w:rsid w:val="007E0E4C"/>
    <w:rsid w:val="007E266A"/>
    <w:rsid w:val="007E442E"/>
    <w:rsid w:val="007E6F1C"/>
    <w:rsid w:val="007E7271"/>
    <w:rsid w:val="007F06A1"/>
    <w:rsid w:val="007F38D1"/>
    <w:rsid w:val="007F6C60"/>
    <w:rsid w:val="008018E4"/>
    <w:rsid w:val="008031AB"/>
    <w:rsid w:val="00804FF1"/>
    <w:rsid w:val="008071A0"/>
    <w:rsid w:val="00810250"/>
    <w:rsid w:val="0081410A"/>
    <w:rsid w:val="00814204"/>
    <w:rsid w:val="00817B57"/>
    <w:rsid w:val="00823214"/>
    <w:rsid w:val="00824B4A"/>
    <w:rsid w:val="00825335"/>
    <w:rsid w:val="00826561"/>
    <w:rsid w:val="00827E67"/>
    <w:rsid w:val="0083117F"/>
    <w:rsid w:val="008359F4"/>
    <w:rsid w:val="0084058C"/>
    <w:rsid w:val="00842B54"/>
    <w:rsid w:val="00843080"/>
    <w:rsid w:val="0084785D"/>
    <w:rsid w:val="008621A8"/>
    <w:rsid w:val="008659FC"/>
    <w:rsid w:val="00866FD8"/>
    <w:rsid w:val="00872571"/>
    <w:rsid w:val="00876353"/>
    <w:rsid w:val="00876552"/>
    <w:rsid w:val="00876AF1"/>
    <w:rsid w:val="00881A65"/>
    <w:rsid w:val="008845C0"/>
    <w:rsid w:val="00884B00"/>
    <w:rsid w:val="00886C59"/>
    <w:rsid w:val="00887889"/>
    <w:rsid w:val="00894722"/>
    <w:rsid w:val="008A066D"/>
    <w:rsid w:val="008A3340"/>
    <w:rsid w:val="008A4B26"/>
    <w:rsid w:val="008A4B5E"/>
    <w:rsid w:val="008B4B18"/>
    <w:rsid w:val="008B68E0"/>
    <w:rsid w:val="008C099C"/>
    <w:rsid w:val="008C1895"/>
    <w:rsid w:val="008C3B79"/>
    <w:rsid w:val="008C65A1"/>
    <w:rsid w:val="008C71F4"/>
    <w:rsid w:val="008D01A9"/>
    <w:rsid w:val="008D22D1"/>
    <w:rsid w:val="008D3050"/>
    <w:rsid w:val="008E040E"/>
    <w:rsid w:val="008E1677"/>
    <w:rsid w:val="008E6BF2"/>
    <w:rsid w:val="008E7881"/>
    <w:rsid w:val="008F0415"/>
    <w:rsid w:val="008F2158"/>
    <w:rsid w:val="008F38C9"/>
    <w:rsid w:val="008F4D75"/>
    <w:rsid w:val="008F605F"/>
    <w:rsid w:val="009020CB"/>
    <w:rsid w:val="009035F6"/>
    <w:rsid w:val="009045B8"/>
    <w:rsid w:val="00905AAD"/>
    <w:rsid w:val="00914029"/>
    <w:rsid w:val="00920E9B"/>
    <w:rsid w:val="0092388D"/>
    <w:rsid w:val="00925B9D"/>
    <w:rsid w:val="009307BF"/>
    <w:rsid w:val="009317AA"/>
    <w:rsid w:val="00942F17"/>
    <w:rsid w:val="00944D75"/>
    <w:rsid w:val="009524B0"/>
    <w:rsid w:val="00960A5B"/>
    <w:rsid w:val="00961A8A"/>
    <w:rsid w:val="00961CC9"/>
    <w:rsid w:val="00967578"/>
    <w:rsid w:val="00971A1A"/>
    <w:rsid w:val="00972055"/>
    <w:rsid w:val="00972D96"/>
    <w:rsid w:val="009744D2"/>
    <w:rsid w:val="009756AF"/>
    <w:rsid w:val="009769C0"/>
    <w:rsid w:val="0097794F"/>
    <w:rsid w:val="00981195"/>
    <w:rsid w:val="00983BFE"/>
    <w:rsid w:val="00984FF9"/>
    <w:rsid w:val="0098778E"/>
    <w:rsid w:val="0099100B"/>
    <w:rsid w:val="00993BE0"/>
    <w:rsid w:val="00995A0D"/>
    <w:rsid w:val="0099657B"/>
    <w:rsid w:val="009976F4"/>
    <w:rsid w:val="00997B6D"/>
    <w:rsid w:val="00997F5B"/>
    <w:rsid w:val="009A030B"/>
    <w:rsid w:val="009A2ED5"/>
    <w:rsid w:val="009A5215"/>
    <w:rsid w:val="009B0EA1"/>
    <w:rsid w:val="009B1EFE"/>
    <w:rsid w:val="009B3474"/>
    <w:rsid w:val="009B503D"/>
    <w:rsid w:val="009B5CED"/>
    <w:rsid w:val="009B5F91"/>
    <w:rsid w:val="009C53E2"/>
    <w:rsid w:val="009C7511"/>
    <w:rsid w:val="009D16AD"/>
    <w:rsid w:val="009D2CCC"/>
    <w:rsid w:val="009D37CE"/>
    <w:rsid w:val="009D3C9F"/>
    <w:rsid w:val="009D52E6"/>
    <w:rsid w:val="009D5703"/>
    <w:rsid w:val="009D5FA6"/>
    <w:rsid w:val="009D6D80"/>
    <w:rsid w:val="009D7508"/>
    <w:rsid w:val="009E140B"/>
    <w:rsid w:val="009E1B7F"/>
    <w:rsid w:val="009E2246"/>
    <w:rsid w:val="009E313F"/>
    <w:rsid w:val="009E488A"/>
    <w:rsid w:val="009E4E34"/>
    <w:rsid w:val="009E5B42"/>
    <w:rsid w:val="009F1125"/>
    <w:rsid w:val="00A02F4E"/>
    <w:rsid w:val="00A04E8B"/>
    <w:rsid w:val="00A1239B"/>
    <w:rsid w:val="00A134A5"/>
    <w:rsid w:val="00A15433"/>
    <w:rsid w:val="00A26AAA"/>
    <w:rsid w:val="00A2760E"/>
    <w:rsid w:val="00A30188"/>
    <w:rsid w:val="00A308AB"/>
    <w:rsid w:val="00A3093C"/>
    <w:rsid w:val="00A3342F"/>
    <w:rsid w:val="00A337A5"/>
    <w:rsid w:val="00A33E60"/>
    <w:rsid w:val="00A3474F"/>
    <w:rsid w:val="00A408DA"/>
    <w:rsid w:val="00A40D14"/>
    <w:rsid w:val="00A42EC6"/>
    <w:rsid w:val="00A44EF9"/>
    <w:rsid w:val="00A4566A"/>
    <w:rsid w:val="00A47892"/>
    <w:rsid w:val="00A52E2D"/>
    <w:rsid w:val="00A54954"/>
    <w:rsid w:val="00A5506A"/>
    <w:rsid w:val="00A56407"/>
    <w:rsid w:val="00A60DFF"/>
    <w:rsid w:val="00A62A8C"/>
    <w:rsid w:val="00A656DC"/>
    <w:rsid w:val="00A66983"/>
    <w:rsid w:val="00A66F12"/>
    <w:rsid w:val="00A67DB4"/>
    <w:rsid w:val="00A77A84"/>
    <w:rsid w:val="00A77BE5"/>
    <w:rsid w:val="00A84186"/>
    <w:rsid w:val="00A916EF"/>
    <w:rsid w:val="00A946AA"/>
    <w:rsid w:val="00A94C53"/>
    <w:rsid w:val="00A95AA7"/>
    <w:rsid w:val="00AA1444"/>
    <w:rsid w:val="00AA14F3"/>
    <w:rsid w:val="00AA2EB1"/>
    <w:rsid w:val="00AA4580"/>
    <w:rsid w:val="00AA5735"/>
    <w:rsid w:val="00AB4433"/>
    <w:rsid w:val="00AB4574"/>
    <w:rsid w:val="00AB5A17"/>
    <w:rsid w:val="00AB74E7"/>
    <w:rsid w:val="00AC01D1"/>
    <w:rsid w:val="00AC09DF"/>
    <w:rsid w:val="00AC27C0"/>
    <w:rsid w:val="00AC3F4E"/>
    <w:rsid w:val="00AC6B4F"/>
    <w:rsid w:val="00AC7B98"/>
    <w:rsid w:val="00AD1747"/>
    <w:rsid w:val="00AE084A"/>
    <w:rsid w:val="00AE5411"/>
    <w:rsid w:val="00AE5C47"/>
    <w:rsid w:val="00AE6C6A"/>
    <w:rsid w:val="00AF1F0B"/>
    <w:rsid w:val="00AF329A"/>
    <w:rsid w:val="00AF32C8"/>
    <w:rsid w:val="00AF380B"/>
    <w:rsid w:val="00AF67F7"/>
    <w:rsid w:val="00B02537"/>
    <w:rsid w:val="00B10A7E"/>
    <w:rsid w:val="00B12614"/>
    <w:rsid w:val="00B2069B"/>
    <w:rsid w:val="00B2260F"/>
    <w:rsid w:val="00B258D9"/>
    <w:rsid w:val="00B301AF"/>
    <w:rsid w:val="00B3213E"/>
    <w:rsid w:val="00B41E76"/>
    <w:rsid w:val="00B4258D"/>
    <w:rsid w:val="00B4502C"/>
    <w:rsid w:val="00B45109"/>
    <w:rsid w:val="00B477D8"/>
    <w:rsid w:val="00B517F9"/>
    <w:rsid w:val="00B52F50"/>
    <w:rsid w:val="00B552AC"/>
    <w:rsid w:val="00B62187"/>
    <w:rsid w:val="00B62ECC"/>
    <w:rsid w:val="00B70C0A"/>
    <w:rsid w:val="00B70E21"/>
    <w:rsid w:val="00B711AF"/>
    <w:rsid w:val="00B77238"/>
    <w:rsid w:val="00B77B6F"/>
    <w:rsid w:val="00B81CB0"/>
    <w:rsid w:val="00B81FDA"/>
    <w:rsid w:val="00B8595F"/>
    <w:rsid w:val="00B9105B"/>
    <w:rsid w:val="00B91958"/>
    <w:rsid w:val="00B943B6"/>
    <w:rsid w:val="00B97715"/>
    <w:rsid w:val="00B97981"/>
    <w:rsid w:val="00BA1F11"/>
    <w:rsid w:val="00BB31C9"/>
    <w:rsid w:val="00BB3497"/>
    <w:rsid w:val="00BB38BC"/>
    <w:rsid w:val="00BB42C4"/>
    <w:rsid w:val="00BB4B54"/>
    <w:rsid w:val="00BB63FE"/>
    <w:rsid w:val="00BB6523"/>
    <w:rsid w:val="00BC013D"/>
    <w:rsid w:val="00BC4C7F"/>
    <w:rsid w:val="00BD36DE"/>
    <w:rsid w:val="00BD378A"/>
    <w:rsid w:val="00BD7A0F"/>
    <w:rsid w:val="00BE1A13"/>
    <w:rsid w:val="00BE2FEC"/>
    <w:rsid w:val="00BE4E8F"/>
    <w:rsid w:val="00BF0360"/>
    <w:rsid w:val="00BF6491"/>
    <w:rsid w:val="00C0049A"/>
    <w:rsid w:val="00C054D4"/>
    <w:rsid w:val="00C10E73"/>
    <w:rsid w:val="00C165ED"/>
    <w:rsid w:val="00C17EC8"/>
    <w:rsid w:val="00C2149C"/>
    <w:rsid w:val="00C27EE6"/>
    <w:rsid w:val="00C32435"/>
    <w:rsid w:val="00C3591B"/>
    <w:rsid w:val="00C36184"/>
    <w:rsid w:val="00C371B1"/>
    <w:rsid w:val="00C37F03"/>
    <w:rsid w:val="00C41F09"/>
    <w:rsid w:val="00C41F0E"/>
    <w:rsid w:val="00C422B3"/>
    <w:rsid w:val="00C42F50"/>
    <w:rsid w:val="00C44003"/>
    <w:rsid w:val="00C45C2E"/>
    <w:rsid w:val="00C462D9"/>
    <w:rsid w:val="00C50980"/>
    <w:rsid w:val="00C55CCE"/>
    <w:rsid w:val="00C560EF"/>
    <w:rsid w:val="00C60D6D"/>
    <w:rsid w:val="00C62BBD"/>
    <w:rsid w:val="00C71A08"/>
    <w:rsid w:val="00C72071"/>
    <w:rsid w:val="00C73547"/>
    <w:rsid w:val="00C74B41"/>
    <w:rsid w:val="00C86B70"/>
    <w:rsid w:val="00C9105F"/>
    <w:rsid w:val="00C91F8E"/>
    <w:rsid w:val="00C93B2D"/>
    <w:rsid w:val="00C9592E"/>
    <w:rsid w:val="00CA0D86"/>
    <w:rsid w:val="00CA4519"/>
    <w:rsid w:val="00CA4EE5"/>
    <w:rsid w:val="00CA58F5"/>
    <w:rsid w:val="00CA5CC0"/>
    <w:rsid w:val="00CB269E"/>
    <w:rsid w:val="00CB2F44"/>
    <w:rsid w:val="00CB3F27"/>
    <w:rsid w:val="00CC12A9"/>
    <w:rsid w:val="00CC452A"/>
    <w:rsid w:val="00CC49E9"/>
    <w:rsid w:val="00CD365B"/>
    <w:rsid w:val="00CE1AA8"/>
    <w:rsid w:val="00CE1D16"/>
    <w:rsid w:val="00CF0C5C"/>
    <w:rsid w:val="00CF40AE"/>
    <w:rsid w:val="00CF4CF9"/>
    <w:rsid w:val="00D046C3"/>
    <w:rsid w:val="00D04724"/>
    <w:rsid w:val="00D058A1"/>
    <w:rsid w:val="00D063A2"/>
    <w:rsid w:val="00D06DC7"/>
    <w:rsid w:val="00D07A31"/>
    <w:rsid w:val="00D07D40"/>
    <w:rsid w:val="00D10776"/>
    <w:rsid w:val="00D13F0D"/>
    <w:rsid w:val="00D14A73"/>
    <w:rsid w:val="00D174BE"/>
    <w:rsid w:val="00D178E4"/>
    <w:rsid w:val="00D20F57"/>
    <w:rsid w:val="00D2416E"/>
    <w:rsid w:val="00D3189E"/>
    <w:rsid w:val="00D31B2C"/>
    <w:rsid w:val="00D33161"/>
    <w:rsid w:val="00D4367D"/>
    <w:rsid w:val="00D443F7"/>
    <w:rsid w:val="00D514BF"/>
    <w:rsid w:val="00D519FC"/>
    <w:rsid w:val="00D51D3A"/>
    <w:rsid w:val="00D528FD"/>
    <w:rsid w:val="00D53C65"/>
    <w:rsid w:val="00D600DC"/>
    <w:rsid w:val="00D70F6C"/>
    <w:rsid w:val="00D7248E"/>
    <w:rsid w:val="00D7385F"/>
    <w:rsid w:val="00D74436"/>
    <w:rsid w:val="00D7554B"/>
    <w:rsid w:val="00D75CA1"/>
    <w:rsid w:val="00D778FA"/>
    <w:rsid w:val="00D80D90"/>
    <w:rsid w:val="00D82FB9"/>
    <w:rsid w:val="00D831AA"/>
    <w:rsid w:val="00D84279"/>
    <w:rsid w:val="00D85F88"/>
    <w:rsid w:val="00D867EF"/>
    <w:rsid w:val="00D869E8"/>
    <w:rsid w:val="00D878BB"/>
    <w:rsid w:val="00D90015"/>
    <w:rsid w:val="00D90E16"/>
    <w:rsid w:val="00D930E1"/>
    <w:rsid w:val="00D93A2B"/>
    <w:rsid w:val="00D97078"/>
    <w:rsid w:val="00D97998"/>
    <w:rsid w:val="00D97DBC"/>
    <w:rsid w:val="00DA26DA"/>
    <w:rsid w:val="00DB25FA"/>
    <w:rsid w:val="00DB4BDD"/>
    <w:rsid w:val="00DB555F"/>
    <w:rsid w:val="00DB56FC"/>
    <w:rsid w:val="00DC38EC"/>
    <w:rsid w:val="00DC463B"/>
    <w:rsid w:val="00DC7BDA"/>
    <w:rsid w:val="00DD0C5A"/>
    <w:rsid w:val="00DD0E14"/>
    <w:rsid w:val="00DD40E4"/>
    <w:rsid w:val="00DD43BC"/>
    <w:rsid w:val="00DD7A01"/>
    <w:rsid w:val="00DE0C86"/>
    <w:rsid w:val="00DE24EC"/>
    <w:rsid w:val="00DF0BAA"/>
    <w:rsid w:val="00DF1DB6"/>
    <w:rsid w:val="00DF3200"/>
    <w:rsid w:val="00DF5EFC"/>
    <w:rsid w:val="00DF7256"/>
    <w:rsid w:val="00DF7375"/>
    <w:rsid w:val="00E01662"/>
    <w:rsid w:val="00E02750"/>
    <w:rsid w:val="00E03C65"/>
    <w:rsid w:val="00E051E3"/>
    <w:rsid w:val="00E06E7F"/>
    <w:rsid w:val="00E13B8B"/>
    <w:rsid w:val="00E22F55"/>
    <w:rsid w:val="00E276FC"/>
    <w:rsid w:val="00E31BF7"/>
    <w:rsid w:val="00E41EA8"/>
    <w:rsid w:val="00E44C35"/>
    <w:rsid w:val="00E47B87"/>
    <w:rsid w:val="00E502E4"/>
    <w:rsid w:val="00E5043A"/>
    <w:rsid w:val="00E53162"/>
    <w:rsid w:val="00E57B83"/>
    <w:rsid w:val="00E65597"/>
    <w:rsid w:val="00E71B1A"/>
    <w:rsid w:val="00E776A0"/>
    <w:rsid w:val="00E841BC"/>
    <w:rsid w:val="00E8429A"/>
    <w:rsid w:val="00E90556"/>
    <w:rsid w:val="00E9089D"/>
    <w:rsid w:val="00E91615"/>
    <w:rsid w:val="00E91824"/>
    <w:rsid w:val="00E91F7C"/>
    <w:rsid w:val="00E94B38"/>
    <w:rsid w:val="00E97D7A"/>
    <w:rsid w:val="00EA4C6C"/>
    <w:rsid w:val="00EA686B"/>
    <w:rsid w:val="00EC0958"/>
    <w:rsid w:val="00EC3658"/>
    <w:rsid w:val="00EC527F"/>
    <w:rsid w:val="00EC6334"/>
    <w:rsid w:val="00EC7288"/>
    <w:rsid w:val="00ED0E6C"/>
    <w:rsid w:val="00ED6B18"/>
    <w:rsid w:val="00EE250C"/>
    <w:rsid w:val="00EE4829"/>
    <w:rsid w:val="00EE7918"/>
    <w:rsid w:val="00EF1E07"/>
    <w:rsid w:val="00EF4B83"/>
    <w:rsid w:val="00EF5C1A"/>
    <w:rsid w:val="00F009EC"/>
    <w:rsid w:val="00F01D23"/>
    <w:rsid w:val="00F01EE3"/>
    <w:rsid w:val="00F01F4B"/>
    <w:rsid w:val="00F02182"/>
    <w:rsid w:val="00F05A81"/>
    <w:rsid w:val="00F07E53"/>
    <w:rsid w:val="00F1015F"/>
    <w:rsid w:val="00F110AB"/>
    <w:rsid w:val="00F1386F"/>
    <w:rsid w:val="00F13E5F"/>
    <w:rsid w:val="00F1636D"/>
    <w:rsid w:val="00F200C1"/>
    <w:rsid w:val="00F22DC4"/>
    <w:rsid w:val="00F24BCC"/>
    <w:rsid w:val="00F26952"/>
    <w:rsid w:val="00F33749"/>
    <w:rsid w:val="00F33A85"/>
    <w:rsid w:val="00F40E46"/>
    <w:rsid w:val="00F41B54"/>
    <w:rsid w:val="00F43D92"/>
    <w:rsid w:val="00F44B62"/>
    <w:rsid w:val="00F464B1"/>
    <w:rsid w:val="00F50F10"/>
    <w:rsid w:val="00F5379A"/>
    <w:rsid w:val="00F54C74"/>
    <w:rsid w:val="00F57A41"/>
    <w:rsid w:val="00F61156"/>
    <w:rsid w:val="00F67428"/>
    <w:rsid w:val="00F74230"/>
    <w:rsid w:val="00F7572F"/>
    <w:rsid w:val="00F75F90"/>
    <w:rsid w:val="00F809D3"/>
    <w:rsid w:val="00F87249"/>
    <w:rsid w:val="00F900F3"/>
    <w:rsid w:val="00F92788"/>
    <w:rsid w:val="00FA143D"/>
    <w:rsid w:val="00FA171F"/>
    <w:rsid w:val="00FA58DE"/>
    <w:rsid w:val="00FA6873"/>
    <w:rsid w:val="00FB2009"/>
    <w:rsid w:val="00FB3336"/>
    <w:rsid w:val="00FC2CD4"/>
    <w:rsid w:val="00FD0F10"/>
    <w:rsid w:val="00FD376B"/>
    <w:rsid w:val="00FD5498"/>
    <w:rsid w:val="00FD5B43"/>
    <w:rsid w:val="00FE6183"/>
    <w:rsid w:val="00FF0FDC"/>
    <w:rsid w:val="00FF2357"/>
    <w:rsid w:val="00FF6587"/>
    <w:rsid w:val="03884A46"/>
    <w:rsid w:val="067F0A61"/>
    <w:rsid w:val="0A1951F6"/>
    <w:rsid w:val="0F5F59C0"/>
    <w:rsid w:val="0FD108EC"/>
    <w:rsid w:val="105062B3"/>
    <w:rsid w:val="14D8182C"/>
    <w:rsid w:val="18905D50"/>
    <w:rsid w:val="1A966A16"/>
    <w:rsid w:val="21EA223B"/>
    <w:rsid w:val="2A354235"/>
    <w:rsid w:val="2C1E1A90"/>
    <w:rsid w:val="2E775574"/>
    <w:rsid w:val="2E955C5F"/>
    <w:rsid w:val="3633646D"/>
    <w:rsid w:val="38C20035"/>
    <w:rsid w:val="39A90CA4"/>
    <w:rsid w:val="4A844F19"/>
    <w:rsid w:val="4B8B5214"/>
    <w:rsid w:val="4C317161"/>
    <w:rsid w:val="4C884A9D"/>
    <w:rsid w:val="4C8E7D1C"/>
    <w:rsid w:val="4D425D1C"/>
    <w:rsid w:val="4F8069A7"/>
    <w:rsid w:val="50EF7D8A"/>
    <w:rsid w:val="553B2EEC"/>
    <w:rsid w:val="59A06135"/>
    <w:rsid w:val="5B1D2650"/>
    <w:rsid w:val="61AA4D6B"/>
    <w:rsid w:val="628C0318"/>
    <w:rsid w:val="66CA19A2"/>
    <w:rsid w:val="69B16895"/>
    <w:rsid w:val="6B156F5F"/>
    <w:rsid w:val="6C6303DD"/>
    <w:rsid w:val="6E19544D"/>
    <w:rsid w:val="6F112EA1"/>
    <w:rsid w:val="70E00E7F"/>
    <w:rsid w:val="73087F0C"/>
    <w:rsid w:val="74FB4544"/>
    <w:rsid w:val="7707685B"/>
    <w:rsid w:val="7DCD1A1A"/>
    <w:rsid w:val="7EA828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semiHidden="0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semiHidden="0" w:uiPriority="1" w:qFormat="1"/>
    <w:lsdException w:name="Subtitle" w:semiHidden="0" w:uiPriority="11" w:unhideWhenUsed="0" w:qFormat="1"/>
    <w:lsdException w:name="Date" w:semiHidden="0" w:qFormat="1"/>
    <w:lsdException w:name="Hyperlink" w:semiHidden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Normal Table" w:qFormat="1"/>
    <w:lsdException w:name="Balloon Text" w:semiHidden="0" w:qFormat="1"/>
    <w:lsdException w:name="Table Grid" w:semiHidden="0" w:unhideWhenUsed="0" w:qFormat="1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Char"/>
    <w:uiPriority w:val="99"/>
    <w:unhideWhenUsed/>
    <w:qFormat/>
    <w:pPr>
      <w:ind w:leftChars="2500" w:left="100"/>
    </w:pPr>
  </w:style>
  <w:style w:type="paragraph" w:styleId="a4">
    <w:name w:val="Balloon Text"/>
    <w:basedOn w:val="a"/>
    <w:link w:val="Char0"/>
    <w:uiPriority w:val="99"/>
    <w:unhideWhenUsed/>
    <w:qFormat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2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8">
    <w:name w:val="Hyperlink"/>
    <w:basedOn w:val="a0"/>
    <w:uiPriority w:val="99"/>
    <w:unhideWhenUsed/>
    <w:qFormat/>
    <w:rPr>
      <w:color w:val="0000FF" w:themeColor="hyperlink"/>
      <w:u w:val="single"/>
    </w:rPr>
  </w:style>
  <w:style w:type="table" w:styleId="a9">
    <w:name w:val="Table Grid"/>
    <w:basedOn w:val="a1"/>
    <w:uiPriority w:val="99"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Char2">
    <w:name w:val="页眉 Char"/>
    <w:basedOn w:val="a0"/>
    <w:link w:val="a6"/>
    <w:uiPriority w:val="99"/>
    <w:qFormat/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qFormat/>
    <w:rPr>
      <w:sz w:val="18"/>
      <w:szCs w:val="18"/>
    </w:rPr>
  </w:style>
  <w:style w:type="paragraph" w:customStyle="1" w:styleId="10">
    <w:name w:val="无间隔1"/>
    <w:link w:val="Char3"/>
    <w:uiPriority w:val="1"/>
    <w:qFormat/>
    <w:rPr>
      <w:sz w:val="22"/>
      <w:szCs w:val="22"/>
    </w:rPr>
  </w:style>
  <w:style w:type="character" w:customStyle="1" w:styleId="Char3">
    <w:name w:val="无间隔 Char"/>
    <w:basedOn w:val="a0"/>
    <w:link w:val="10"/>
    <w:uiPriority w:val="1"/>
    <w:qFormat/>
    <w:rPr>
      <w:kern w:val="0"/>
      <w:sz w:val="22"/>
    </w:rPr>
  </w:style>
  <w:style w:type="character" w:customStyle="1" w:styleId="11">
    <w:name w:val="占位符文本1"/>
    <w:basedOn w:val="a0"/>
    <w:uiPriority w:val="99"/>
    <w:semiHidden/>
    <w:qFormat/>
    <w:rPr>
      <w:color w:val="808080"/>
    </w:rPr>
  </w:style>
  <w:style w:type="character" w:customStyle="1" w:styleId="Char">
    <w:name w:val="日期 Char"/>
    <w:basedOn w:val="a0"/>
    <w:link w:val="a3"/>
    <w:uiPriority w:val="99"/>
    <w:semiHidden/>
    <w:qFormat/>
  </w:style>
  <w:style w:type="paragraph" w:customStyle="1" w:styleId="Style19">
    <w:name w:val="_Style 19"/>
    <w:qFormat/>
    <w:rPr>
      <w:rFonts w:ascii="Times New Roman"/>
      <w:kern w:val="2"/>
      <w:sz w:val="21"/>
      <w:szCs w:val="22"/>
    </w:rPr>
  </w:style>
  <w:style w:type="character" w:customStyle="1" w:styleId="1Char">
    <w:name w:val="标题 1 Char"/>
    <w:basedOn w:val="a0"/>
    <w:link w:val="1"/>
    <w:uiPriority w:val="9"/>
    <w:qFormat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12">
    <w:name w:val="修订1"/>
    <w:hidden/>
    <w:uiPriority w:val="99"/>
    <w:semiHidden/>
    <w:qFormat/>
    <w:rPr>
      <w:kern w:val="2"/>
      <w:sz w:val="21"/>
      <w:szCs w:val="22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  <w:spacing w:line="360" w:lineRule="auto"/>
    </w:pPr>
    <w:rPr>
      <w:sz w:val="32"/>
      <w:szCs w:val="32"/>
    </w:rPr>
  </w:style>
  <w:style w:type="character" w:customStyle="1" w:styleId="MTDisplayEquationChar">
    <w:name w:val="MTDisplayEquation Char"/>
    <w:basedOn w:val="a0"/>
    <w:link w:val="MTDisplayEquation"/>
    <w:qFormat/>
    <w:rPr>
      <w:sz w:val="32"/>
      <w:szCs w:val="32"/>
    </w:rPr>
  </w:style>
  <w:style w:type="character" w:customStyle="1" w:styleId="3Char">
    <w:name w:val="标题 3 Char"/>
    <w:basedOn w:val="a0"/>
    <w:link w:val="3"/>
    <w:uiPriority w:val="9"/>
    <w:qFormat/>
    <w:rPr>
      <w:b/>
      <w:bCs/>
      <w:sz w:val="32"/>
      <w:szCs w:val="32"/>
    </w:rPr>
  </w:style>
  <w:style w:type="paragraph" w:customStyle="1" w:styleId="13">
    <w:name w:val="列出段落1"/>
    <w:basedOn w:val="a"/>
    <w:uiPriority w:val="99"/>
    <w:pPr>
      <w:ind w:firstLineChars="200" w:firstLine="420"/>
    </w:pPr>
  </w:style>
  <w:style w:type="paragraph" w:customStyle="1" w:styleId="aa">
    <w:name w:val="目前用的"/>
    <w:basedOn w:val="a"/>
    <w:qFormat/>
    <w:pPr>
      <w:tabs>
        <w:tab w:val="center" w:pos="5190"/>
      </w:tabs>
      <w:spacing w:line="400" w:lineRule="exact"/>
      <w:ind w:rightChars="12" w:right="12"/>
    </w:pPr>
    <w:rPr>
      <w:b/>
      <w:szCs w:val="21"/>
    </w:rPr>
  </w:style>
  <w:style w:type="paragraph" w:styleId="ab">
    <w:name w:val="List Paragraph"/>
    <w:basedOn w:val="a"/>
    <w:uiPriority w:val="99"/>
    <w:rsid w:val="003E1539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semiHidden="0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semiHidden="0" w:uiPriority="1" w:qFormat="1"/>
    <w:lsdException w:name="Subtitle" w:semiHidden="0" w:uiPriority="11" w:unhideWhenUsed="0" w:qFormat="1"/>
    <w:lsdException w:name="Date" w:semiHidden="0" w:qFormat="1"/>
    <w:lsdException w:name="Hyperlink" w:semiHidden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Normal Table" w:qFormat="1"/>
    <w:lsdException w:name="Balloon Text" w:semiHidden="0" w:qFormat="1"/>
    <w:lsdException w:name="Table Grid" w:semiHidden="0" w:unhideWhenUsed="0" w:qFormat="1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Char"/>
    <w:uiPriority w:val="99"/>
    <w:unhideWhenUsed/>
    <w:qFormat/>
    <w:pPr>
      <w:ind w:leftChars="2500" w:left="100"/>
    </w:pPr>
  </w:style>
  <w:style w:type="paragraph" w:styleId="a4">
    <w:name w:val="Balloon Text"/>
    <w:basedOn w:val="a"/>
    <w:link w:val="Char0"/>
    <w:uiPriority w:val="99"/>
    <w:unhideWhenUsed/>
    <w:qFormat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2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8">
    <w:name w:val="Hyperlink"/>
    <w:basedOn w:val="a0"/>
    <w:uiPriority w:val="99"/>
    <w:unhideWhenUsed/>
    <w:qFormat/>
    <w:rPr>
      <w:color w:val="0000FF" w:themeColor="hyperlink"/>
      <w:u w:val="single"/>
    </w:rPr>
  </w:style>
  <w:style w:type="table" w:styleId="a9">
    <w:name w:val="Table Grid"/>
    <w:basedOn w:val="a1"/>
    <w:uiPriority w:val="99"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Char2">
    <w:name w:val="页眉 Char"/>
    <w:basedOn w:val="a0"/>
    <w:link w:val="a6"/>
    <w:uiPriority w:val="99"/>
    <w:qFormat/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qFormat/>
    <w:rPr>
      <w:sz w:val="18"/>
      <w:szCs w:val="18"/>
    </w:rPr>
  </w:style>
  <w:style w:type="paragraph" w:customStyle="1" w:styleId="10">
    <w:name w:val="无间隔1"/>
    <w:link w:val="Char3"/>
    <w:uiPriority w:val="1"/>
    <w:qFormat/>
    <w:rPr>
      <w:sz w:val="22"/>
      <w:szCs w:val="22"/>
    </w:rPr>
  </w:style>
  <w:style w:type="character" w:customStyle="1" w:styleId="Char3">
    <w:name w:val="无间隔 Char"/>
    <w:basedOn w:val="a0"/>
    <w:link w:val="10"/>
    <w:uiPriority w:val="1"/>
    <w:qFormat/>
    <w:rPr>
      <w:kern w:val="0"/>
      <w:sz w:val="22"/>
    </w:rPr>
  </w:style>
  <w:style w:type="character" w:customStyle="1" w:styleId="11">
    <w:name w:val="占位符文本1"/>
    <w:basedOn w:val="a0"/>
    <w:uiPriority w:val="99"/>
    <w:semiHidden/>
    <w:qFormat/>
    <w:rPr>
      <w:color w:val="808080"/>
    </w:rPr>
  </w:style>
  <w:style w:type="character" w:customStyle="1" w:styleId="Char">
    <w:name w:val="日期 Char"/>
    <w:basedOn w:val="a0"/>
    <w:link w:val="a3"/>
    <w:uiPriority w:val="99"/>
    <w:semiHidden/>
    <w:qFormat/>
  </w:style>
  <w:style w:type="paragraph" w:customStyle="1" w:styleId="Style19">
    <w:name w:val="_Style 19"/>
    <w:qFormat/>
    <w:rPr>
      <w:rFonts w:ascii="Times New Roman"/>
      <w:kern w:val="2"/>
      <w:sz w:val="21"/>
      <w:szCs w:val="22"/>
    </w:rPr>
  </w:style>
  <w:style w:type="character" w:customStyle="1" w:styleId="1Char">
    <w:name w:val="标题 1 Char"/>
    <w:basedOn w:val="a0"/>
    <w:link w:val="1"/>
    <w:uiPriority w:val="9"/>
    <w:qFormat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12">
    <w:name w:val="修订1"/>
    <w:hidden/>
    <w:uiPriority w:val="99"/>
    <w:semiHidden/>
    <w:qFormat/>
    <w:rPr>
      <w:kern w:val="2"/>
      <w:sz w:val="21"/>
      <w:szCs w:val="22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  <w:spacing w:line="360" w:lineRule="auto"/>
    </w:pPr>
    <w:rPr>
      <w:sz w:val="32"/>
      <w:szCs w:val="32"/>
    </w:rPr>
  </w:style>
  <w:style w:type="character" w:customStyle="1" w:styleId="MTDisplayEquationChar">
    <w:name w:val="MTDisplayEquation Char"/>
    <w:basedOn w:val="a0"/>
    <w:link w:val="MTDisplayEquation"/>
    <w:qFormat/>
    <w:rPr>
      <w:sz w:val="32"/>
      <w:szCs w:val="32"/>
    </w:rPr>
  </w:style>
  <w:style w:type="character" w:customStyle="1" w:styleId="3Char">
    <w:name w:val="标题 3 Char"/>
    <w:basedOn w:val="a0"/>
    <w:link w:val="3"/>
    <w:uiPriority w:val="9"/>
    <w:qFormat/>
    <w:rPr>
      <w:b/>
      <w:bCs/>
      <w:sz w:val="32"/>
      <w:szCs w:val="32"/>
    </w:rPr>
  </w:style>
  <w:style w:type="paragraph" w:customStyle="1" w:styleId="13">
    <w:name w:val="列出段落1"/>
    <w:basedOn w:val="a"/>
    <w:uiPriority w:val="99"/>
    <w:pPr>
      <w:ind w:firstLineChars="200" w:firstLine="420"/>
    </w:pPr>
  </w:style>
  <w:style w:type="paragraph" w:customStyle="1" w:styleId="aa">
    <w:name w:val="目前用的"/>
    <w:basedOn w:val="a"/>
    <w:qFormat/>
    <w:pPr>
      <w:tabs>
        <w:tab w:val="center" w:pos="5190"/>
      </w:tabs>
      <w:spacing w:line="400" w:lineRule="exact"/>
      <w:ind w:rightChars="12" w:right="12"/>
    </w:pPr>
    <w:rPr>
      <w:b/>
      <w:szCs w:val="21"/>
    </w:rPr>
  </w:style>
  <w:style w:type="paragraph" w:styleId="ab">
    <w:name w:val="List Paragraph"/>
    <w:basedOn w:val="a"/>
    <w:uiPriority w:val="99"/>
    <w:rsid w:val="003E153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" Type="http://schemas.openxmlformats.org/officeDocument/2006/relationships/numbering" Target="numbering.xml"/><Relationship Id="rId21" Type="http://schemas.openxmlformats.org/officeDocument/2006/relationships/oleObject" Target="embeddings/oleObject6.bin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microsoft.com/office/2007/relationships/stylesWithEffects" Target="stylesWithEffects.xml"/><Relationship Id="rId15" Type="http://schemas.openxmlformats.org/officeDocument/2006/relationships/oleObject" Target="embeddings/oleObject3.bin"/><Relationship Id="rId23" Type="http://schemas.openxmlformats.org/officeDocument/2006/relationships/footer" Target="footer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F43EF45-DD70-45E6-A200-28D2C0A6D7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86</Words>
  <Characters>495</Characters>
  <Application>Microsoft Office Word</Application>
  <DocSecurity>0</DocSecurity>
  <Lines>4</Lines>
  <Paragraphs>1</Paragraphs>
  <ScaleCrop>false</ScaleCrop>
  <Company>菁优网</Company>
  <LinksUpToDate>false</LinksUpToDate>
  <CharactersWithSpaces>5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7年03月02日1730419929的初中数学组卷</dc:title>
  <dc:creator>©2010-2017 jyeoo.com</dc:creator>
  <cp:keywords>jyeoo,菁优网</cp:keywords>
  <cp:lastModifiedBy>cbs</cp:lastModifiedBy>
  <cp:revision>36</cp:revision>
  <cp:lastPrinted>2017-03-02T03:56:00Z</cp:lastPrinted>
  <dcterms:created xsi:type="dcterms:W3CDTF">2017-10-24T05:57:00Z</dcterms:created>
  <dcterms:modified xsi:type="dcterms:W3CDTF">2017-12-22T08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6554</vt:lpwstr>
  </property>
</Properties>
</file>